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4.xml" ContentType="application/vnd.openxmlformats-officedocument.presentationml.slide+xml"/>
  <Override PartName="/ppt/slides/slide6.xml" ContentType="application/vnd.openxmlformats-officedocument.presentationml.slide+xml"/>
  <Override PartName="/ppt/slides/slide3.xml" ContentType="application/vnd.openxmlformats-officedocument.presentationml.slide+xml"/>
  <Override PartName="/ppt/slides/slide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2" r:id="rId4"/>
    <p:sldId id="260" r:id="rId5"/>
    <p:sldId id="263" r:id="rId6"/>
    <p:sldId id="264" r:id="rId7"/>
    <p:sldId id="265" r:id="rId8"/>
    <p:sldId id="266" r:id="rId9"/>
    <p:sldId id="267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6" d="100"/>
          <a:sy n="86" d="100"/>
        </p:scale>
        <p:origin x="-906" y="3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19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36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777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67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2771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215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665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602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090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49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2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61004-E16E-4275-92A4-589814F8B62E}" type="datetimeFigureOut">
              <a:rPr lang="en-US" smtClean="0"/>
              <a:t>5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A400D7-F608-43F4-9CED-E96907197C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06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20.png"/><Relationship Id="rId7" Type="http://schemas.openxmlformats.org/officeDocument/2006/relationships/image" Target="../media/image5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15.wmf"/><Relationship Id="rId5" Type="http://schemas.openxmlformats.org/officeDocument/2006/relationships/image" Target="../media/image22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8.wmf"/><Relationship Id="rId3" Type="http://schemas.openxmlformats.org/officeDocument/2006/relationships/image" Target="../media/image31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304800"/>
            <a:ext cx="3962402" cy="30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5500254" y="3486757"/>
            <a:ext cx="304800" cy="27700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00254" y="4352751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490854" y="3715357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6643254" y="4733751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728854" y="5190951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490854" y="5343351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7405254" y="5620357"/>
            <a:ext cx="304800" cy="277006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557654" y="4629757"/>
            <a:ext cx="304800" cy="2770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5" idx="6"/>
            <a:endCxn id="7" idx="2"/>
          </p:cNvCxnSpPr>
          <p:nvPr/>
        </p:nvCxnSpPr>
        <p:spPr>
          <a:xfrm>
            <a:off x="5805054" y="362526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4"/>
            <a:endCxn id="6" idx="0"/>
          </p:cNvCxnSpPr>
          <p:nvPr/>
        </p:nvCxnSpPr>
        <p:spPr>
          <a:xfrm>
            <a:off x="5652654" y="3763763"/>
            <a:ext cx="0" cy="5889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033654" y="4058257"/>
            <a:ext cx="609600" cy="5715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5"/>
            <a:endCxn id="12" idx="1"/>
          </p:cNvCxnSpPr>
          <p:nvPr/>
        </p:nvCxnSpPr>
        <p:spPr>
          <a:xfrm>
            <a:off x="6751017" y="3951796"/>
            <a:ext cx="851274" cy="7185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871854" y="4082460"/>
            <a:ext cx="533400" cy="408794"/>
          </a:xfrm>
          <a:prstGeom prst="line">
            <a:avLst/>
          </a:prstGeom>
          <a:ln w="571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0" idx="6"/>
            <a:endCxn id="11" idx="2"/>
          </p:cNvCxnSpPr>
          <p:nvPr/>
        </p:nvCxnSpPr>
        <p:spPr>
          <a:xfrm>
            <a:off x="6795654" y="5481854"/>
            <a:ext cx="609600" cy="277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2" idx="4"/>
            <a:endCxn id="11" idx="0"/>
          </p:cNvCxnSpPr>
          <p:nvPr/>
        </p:nvCxnSpPr>
        <p:spPr>
          <a:xfrm flipH="1">
            <a:off x="7557654" y="4906763"/>
            <a:ext cx="152400" cy="7135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2"/>
            <a:endCxn id="9" idx="7"/>
          </p:cNvCxnSpPr>
          <p:nvPr/>
        </p:nvCxnSpPr>
        <p:spPr>
          <a:xfrm flipH="1">
            <a:off x="5989017" y="4872254"/>
            <a:ext cx="654237" cy="359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5"/>
            <a:endCxn id="11" idx="1"/>
          </p:cNvCxnSpPr>
          <p:nvPr/>
        </p:nvCxnSpPr>
        <p:spPr>
          <a:xfrm>
            <a:off x="6903417" y="4970190"/>
            <a:ext cx="546474" cy="690734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410200" y="316664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f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567054" y="440115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60182" y="351530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71654" y="463163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30636" y="558958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519554" y="4150433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549164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20000" y="57912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-f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/>
          <p:cNvCxnSpPr>
            <a:stCxn id="6" idx="5"/>
            <a:endCxn id="8" idx="2"/>
          </p:cNvCxnSpPr>
          <p:nvPr/>
        </p:nvCxnSpPr>
        <p:spPr>
          <a:xfrm>
            <a:off x="5760417" y="4589190"/>
            <a:ext cx="882837" cy="2830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881254" y="3425209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92436" y="388777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24254" y="45337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719454" y="550550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620000" y="503846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s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89" y="3739560"/>
            <a:ext cx="4426111" cy="1779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288" y="685800"/>
            <a:ext cx="7321711" cy="2554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>
            <a:stCxn id="8" idx="6"/>
            <a:endCxn id="12" idx="2"/>
          </p:cNvCxnSpPr>
          <p:nvPr/>
        </p:nvCxnSpPr>
        <p:spPr>
          <a:xfrm flipV="1">
            <a:off x="6948054" y="4768260"/>
            <a:ext cx="609600" cy="1039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881254" y="482025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k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83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0"/>
            <a:ext cx="819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479"/>
            <a:ext cx="7467600" cy="3276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62000"/>
            <a:ext cx="341947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52700"/>
              </p:ext>
            </p:extLst>
          </p:nvPr>
        </p:nvGraphicFramePr>
        <p:xfrm>
          <a:off x="857249" y="228601"/>
          <a:ext cx="4019551" cy="304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2806560" imgH="2679480" progId="Equation.DSMT4">
                  <p:embed/>
                </p:oleObj>
              </mc:Choice>
              <mc:Fallback>
                <p:oleObj name="Equation" r:id="rId6" imgW="2806560" imgH="267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49" y="228601"/>
                        <a:ext cx="4019551" cy="3047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62600" y="2227810"/>
            <a:ext cx="43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48600" y="785251"/>
            <a:ext cx="434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30000" dirty="0" err="1" smtClean="0"/>
              <a:t>c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rot="2975271">
            <a:off x="5010626" y="1711266"/>
            <a:ext cx="2565533" cy="936166"/>
          </a:xfrm>
          <a:prstGeom prst="ellipse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rot="2975271">
            <a:off x="5902584" y="842568"/>
            <a:ext cx="2565533" cy="936166"/>
          </a:xfrm>
          <a:prstGeom prst="ellipse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4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799"/>
            <a:ext cx="7239000" cy="99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95400"/>
            <a:ext cx="3429000" cy="51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799"/>
            <a:ext cx="7162800" cy="195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71900"/>
            <a:ext cx="7086600" cy="105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64924"/>
            <a:ext cx="7162800" cy="856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4" y="5715000"/>
            <a:ext cx="4886325" cy="62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125764"/>
            <a:ext cx="2245803" cy="1363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64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7175"/>
            <a:ext cx="3810000" cy="336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66750"/>
            <a:ext cx="6172200" cy="519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12985"/>
            <a:ext cx="7315200" cy="143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E:\sahand\cyprus\18 Spring 2019-20\IENG516 Spring 2019-20\mf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14725"/>
            <a:ext cx="345757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2981325"/>
            <a:ext cx="8191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27232"/>
              </p:ext>
            </p:extLst>
          </p:nvPr>
        </p:nvGraphicFramePr>
        <p:xfrm>
          <a:off x="4267200" y="3186545"/>
          <a:ext cx="3746500" cy="30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3111480" imgH="253800" progId="Equation.DSMT4">
                  <p:embed/>
                </p:oleObj>
              </mc:Choice>
              <mc:Fallback>
                <p:oleObj name="Equation" r:id="rId8" imgW="3111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3186545"/>
                        <a:ext cx="3746500" cy="30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86305"/>
              </p:ext>
            </p:extLst>
          </p:nvPr>
        </p:nvGraphicFramePr>
        <p:xfrm>
          <a:off x="4305300" y="3810000"/>
          <a:ext cx="333756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0" imgW="2781000" imgH="253800" progId="Equation.DSMT4">
                  <p:embed/>
                </p:oleObj>
              </mc:Choice>
              <mc:Fallback>
                <p:oleObj name="Equation" r:id="rId10" imgW="278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5300" y="3810000"/>
                        <a:ext cx="333756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19855"/>
              </p:ext>
            </p:extLst>
          </p:nvPr>
        </p:nvGraphicFramePr>
        <p:xfrm>
          <a:off x="4635500" y="4419600"/>
          <a:ext cx="284988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2" imgW="2374560" imgH="253800" progId="Equation.DSMT4">
                  <p:embed/>
                </p:oleObj>
              </mc:Choice>
              <mc:Fallback>
                <p:oleObj name="Equation" r:id="rId12" imgW="2374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5500" y="4419600"/>
                        <a:ext cx="284988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49315"/>
              </p:ext>
            </p:extLst>
          </p:nvPr>
        </p:nvGraphicFramePr>
        <p:xfrm>
          <a:off x="3640138" y="5027613"/>
          <a:ext cx="4143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4" imgW="3441600" imgH="253800" progId="Equation.DSMT4">
                  <p:embed/>
                </p:oleObj>
              </mc:Choice>
              <mc:Fallback>
                <p:oleObj name="Equation" r:id="rId14" imgW="344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027613"/>
                        <a:ext cx="41433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13361"/>
              </p:ext>
            </p:extLst>
          </p:nvPr>
        </p:nvGraphicFramePr>
        <p:xfrm>
          <a:off x="1382713" y="5562600"/>
          <a:ext cx="2436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6" imgW="2031840" imgH="253800" progId="Equation.DSMT4">
                  <p:embed/>
                </p:oleObj>
              </mc:Choice>
              <mc:Fallback>
                <p:oleObj name="Equation" r:id="rId16" imgW="2031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562600"/>
                        <a:ext cx="24368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1184"/>
              </p:ext>
            </p:extLst>
          </p:nvPr>
        </p:nvGraphicFramePr>
        <p:xfrm>
          <a:off x="4891088" y="5562600"/>
          <a:ext cx="205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8" imgW="1714320" imgH="253800" progId="Equation.DSMT4">
                  <p:embed/>
                </p:oleObj>
              </mc:Choice>
              <mc:Fallback>
                <p:oleObj name="Equation" r:id="rId18" imgW="1714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5562600"/>
                        <a:ext cx="2057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1149927" y="3519055"/>
            <a:ext cx="2258291" cy="1759527"/>
          </a:xfrm>
          <a:custGeom>
            <a:avLst/>
            <a:gdLst>
              <a:gd name="connsiteX0" fmla="*/ 0 w 2258291"/>
              <a:gd name="connsiteY0" fmla="*/ 0 h 1759527"/>
              <a:gd name="connsiteX1" fmla="*/ 1371600 w 2258291"/>
              <a:gd name="connsiteY1" fmla="*/ 374072 h 1759527"/>
              <a:gd name="connsiteX2" fmla="*/ 2258291 w 2258291"/>
              <a:gd name="connsiteY2" fmla="*/ 1759527 h 1759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58291" h="1759527">
                <a:moveTo>
                  <a:pt x="0" y="0"/>
                </a:moveTo>
                <a:cubicBezTo>
                  <a:pt x="497609" y="40408"/>
                  <a:pt x="995218" y="80817"/>
                  <a:pt x="1371600" y="374072"/>
                </a:cubicBezTo>
                <a:cubicBezTo>
                  <a:pt x="1747982" y="667327"/>
                  <a:pt x="2003136" y="1213427"/>
                  <a:pt x="2258291" y="1759527"/>
                </a:cubicBezTo>
              </a:path>
            </a:pathLst>
          </a:custGeom>
          <a:ln>
            <a:prstDash val="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746823" y="3503062"/>
            <a:ext cx="2559929" cy="1173599"/>
          </a:xfrm>
          <a:custGeom>
            <a:avLst/>
            <a:gdLst>
              <a:gd name="connsiteX0" fmla="*/ 68425 w 2559929"/>
              <a:gd name="connsiteY0" fmla="*/ 694365 h 1173599"/>
              <a:gd name="connsiteX1" fmla="*/ 68425 w 2559929"/>
              <a:gd name="connsiteY1" fmla="*/ 1135039 h 1173599"/>
              <a:gd name="connsiteX2" fmla="*/ 883673 w 2559929"/>
              <a:gd name="connsiteY2" fmla="*/ 1024871 h 1173599"/>
              <a:gd name="connsiteX3" fmla="*/ 1577736 w 2559929"/>
              <a:gd name="connsiteY3" fmla="*/ 1168090 h 1173599"/>
              <a:gd name="connsiteX4" fmla="*/ 2117563 w 2559929"/>
              <a:gd name="connsiteY4" fmla="*/ 793516 h 1173599"/>
              <a:gd name="connsiteX5" fmla="*/ 2492136 w 2559929"/>
              <a:gd name="connsiteY5" fmla="*/ 352842 h 1173599"/>
              <a:gd name="connsiteX6" fmla="*/ 2503153 w 2559929"/>
              <a:gd name="connsiteY6" fmla="*/ 302 h 1173599"/>
              <a:gd name="connsiteX7" fmla="*/ 1908242 w 2559929"/>
              <a:gd name="connsiteY7" fmla="*/ 297757 h 1173599"/>
              <a:gd name="connsiteX8" fmla="*/ 1665871 w 2559929"/>
              <a:gd name="connsiteY8" fmla="*/ 628263 h 1173599"/>
              <a:gd name="connsiteX9" fmla="*/ 1137061 w 2559929"/>
              <a:gd name="connsiteY9" fmla="*/ 694365 h 1173599"/>
              <a:gd name="connsiteX10" fmla="*/ 674353 w 2559929"/>
              <a:gd name="connsiteY10" fmla="*/ 749449 h 1173599"/>
              <a:gd name="connsiteX11" fmla="*/ 266729 w 2559929"/>
              <a:gd name="connsiteY11" fmla="*/ 584196 h 1173599"/>
              <a:gd name="connsiteX12" fmla="*/ 68425 w 2559929"/>
              <a:gd name="connsiteY12" fmla="*/ 694365 h 1173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59929" h="1173599">
                <a:moveTo>
                  <a:pt x="68425" y="694365"/>
                </a:moveTo>
                <a:cubicBezTo>
                  <a:pt x="35374" y="786172"/>
                  <a:pt x="-67450" y="1079955"/>
                  <a:pt x="68425" y="1135039"/>
                </a:cubicBezTo>
                <a:cubicBezTo>
                  <a:pt x="204300" y="1190123"/>
                  <a:pt x="632121" y="1019363"/>
                  <a:pt x="883673" y="1024871"/>
                </a:cubicBezTo>
                <a:cubicBezTo>
                  <a:pt x="1135225" y="1030379"/>
                  <a:pt x="1372088" y="1206649"/>
                  <a:pt x="1577736" y="1168090"/>
                </a:cubicBezTo>
                <a:cubicBezTo>
                  <a:pt x="1783384" y="1129531"/>
                  <a:pt x="1965163" y="929391"/>
                  <a:pt x="2117563" y="793516"/>
                </a:cubicBezTo>
                <a:cubicBezTo>
                  <a:pt x="2269963" y="657641"/>
                  <a:pt x="2427871" y="485044"/>
                  <a:pt x="2492136" y="352842"/>
                </a:cubicBezTo>
                <a:cubicBezTo>
                  <a:pt x="2556401" y="220640"/>
                  <a:pt x="2600469" y="9483"/>
                  <a:pt x="2503153" y="302"/>
                </a:cubicBezTo>
                <a:cubicBezTo>
                  <a:pt x="2405837" y="-8879"/>
                  <a:pt x="2047789" y="193097"/>
                  <a:pt x="1908242" y="297757"/>
                </a:cubicBezTo>
                <a:cubicBezTo>
                  <a:pt x="1768695" y="402417"/>
                  <a:pt x="1794401" y="562162"/>
                  <a:pt x="1665871" y="628263"/>
                </a:cubicBezTo>
                <a:cubicBezTo>
                  <a:pt x="1537341" y="694364"/>
                  <a:pt x="1137061" y="694365"/>
                  <a:pt x="1137061" y="694365"/>
                </a:cubicBezTo>
                <a:cubicBezTo>
                  <a:pt x="971808" y="714563"/>
                  <a:pt x="819408" y="767810"/>
                  <a:pt x="674353" y="749449"/>
                </a:cubicBezTo>
                <a:cubicBezTo>
                  <a:pt x="529298" y="731088"/>
                  <a:pt x="369553" y="591541"/>
                  <a:pt x="266729" y="584196"/>
                </a:cubicBezTo>
                <a:cubicBezTo>
                  <a:pt x="163905" y="576851"/>
                  <a:pt x="101476" y="602558"/>
                  <a:pt x="68425" y="694365"/>
                </a:cubicBezTo>
                <a:close/>
              </a:path>
            </a:pathLst>
          </a:custGeom>
          <a:noFill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90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4325"/>
            <a:ext cx="6781800" cy="5987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5791200" y="37338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858000" y="3505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019800" y="4504717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086600" y="4272064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467600" y="3505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67600" y="424968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’</a:t>
            </a:r>
            <a:endParaRPr lang="en-US" dirty="0"/>
          </a:p>
        </p:txBody>
      </p:sp>
      <p:cxnSp>
        <p:nvCxnSpPr>
          <p:cNvPr id="9" name="Straight Arrow Connector 8"/>
          <p:cNvCxnSpPr>
            <a:stCxn id="2" idx="6"/>
            <a:endCxn id="4" idx="2"/>
          </p:cNvCxnSpPr>
          <p:nvPr/>
        </p:nvCxnSpPr>
        <p:spPr>
          <a:xfrm flipV="1">
            <a:off x="6019800" y="3619500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71076"/>
              </p:ext>
            </p:extLst>
          </p:nvPr>
        </p:nvGraphicFramePr>
        <p:xfrm>
          <a:off x="6083300" y="3486150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4" imgW="774360" imgH="495000" progId="Equation.DSMT4">
                  <p:embed/>
                </p:oleObj>
              </mc:Choice>
              <mc:Fallback>
                <p:oleObj name="Equation" r:id="rId4" imgW="774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3300" y="3486150"/>
                        <a:ext cx="774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6167336" y="4186033"/>
            <a:ext cx="933855" cy="298418"/>
          </a:xfrm>
          <a:custGeom>
            <a:avLst/>
            <a:gdLst>
              <a:gd name="connsiteX0" fmla="*/ 0 w 933855"/>
              <a:gd name="connsiteY0" fmla="*/ 298418 h 298418"/>
              <a:gd name="connsiteX1" fmla="*/ 350196 w 933855"/>
              <a:gd name="connsiteY1" fmla="*/ 6588 h 298418"/>
              <a:gd name="connsiteX2" fmla="*/ 933855 w 933855"/>
              <a:gd name="connsiteY2" fmla="*/ 123320 h 298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3855" h="298418">
                <a:moveTo>
                  <a:pt x="0" y="298418"/>
                </a:moveTo>
                <a:cubicBezTo>
                  <a:pt x="97277" y="167094"/>
                  <a:pt x="194554" y="35771"/>
                  <a:pt x="350196" y="6588"/>
                </a:cubicBezTo>
                <a:cubicBezTo>
                  <a:pt x="505838" y="-22595"/>
                  <a:pt x="719846" y="50362"/>
                  <a:pt x="933855" y="123320"/>
                </a:cubicBezTo>
              </a:path>
            </a:pathLst>
          </a:cu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018"/>
              </p:ext>
            </p:extLst>
          </p:nvPr>
        </p:nvGraphicFramePr>
        <p:xfrm>
          <a:off x="5727700" y="4038600"/>
          <a:ext cx="163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6" imgW="1638000" imgH="266400" progId="Equation.DSMT4">
                  <p:embed/>
                </p:oleObj>
              </mc:Choice>
              <mc:Fallback>
                <p:oleObj name="Equation" r:id="rId6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038600"/>
                        <a:ext cx="163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6235430" y="4503906"/>
            <a:ext cx="894944" cy="359468"/>
          </a:xfrm>
          <a:custGeom>
            <a:avLst/>
            <a:gdLst>
              <a:gd name="connsiteX0" fmla="*/ 0 w 894944"/>
              <a:gd name="connsiteY0" fmla="*/ 223737 h 359468"/>
              <a:gd name="connsiteX1" fmla="*/ 496110 w 894944"/>
              <a:gd name="connsiteY1" fmla="*/ 350196 h 359468"/>
              <a:gd name="connsiteX2" fmla="*/ 894944 w 894944"/>
              <a:gd name="connsiteY2" fmla="*/ 0 h 359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4944" h="359468">
                <a:moveTo>
                  <a:pt x="0" y="223737"/>
                </a:moveTo>
                <a:cubicBezTo>
                  <a:pt x="173476" y="305611"/>
                  <a:pt x="346953" y="387486"/>
                  <a:pt x="496110" y="350196"/>
                </a:cubicBezTo>
                <a:cubicBezTo>
                  <a:pt x="645267" y="312907"/>
                  <a:pt x="770105" y="156453"/>
                  <a:pt x="894944" y="0"/>
                </a:cubicBezTo>
              </a:path>
            </a:pathLst>
          </a:custGeom>
          <a:ln>
            <a:headEnd type="triangl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64341"/>
              </p:ext>
            </p:extLst>
          </p:nvPr>
        </p:nvGraphicFramePr>
        <p:xfrm>
          <a:off x="6248400" y="4800600"/>
          <a:ext cx="83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8" imgW="838080" imgH="266400" progId="Equation.DSMT4">
                  <p:embed/>
                </p:oleObj>
              </mc:Choice>
              <mc:Fallback>
                <p:oleObj name="Equation" r:id="rId8" imgW="838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00600"/>
                        <a:ext cx="838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28600" y="2667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1295400" y="2438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15" idx="6"/>
            <a:endCxn id="18" idx="2"/>
          </p:cNvCxnSpPr>
          <p:nvPr/>
        </p:nvCxnSpPr>
        <p:spPr>
          <a:xfrm flipV="1">
            <a:off x="457200" y="2552700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457200" y="3505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524000" y="3272547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00102"/>
              </p:ext>
            </p:extLst>
          </p:nvPr>
        </p:nvGraphicFramePr>
        <p:xfrm>
          <a:off x="457200" y="2286000"/>
          <a:ext cx="787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0" imgW="787320" imgH="266400" progId="Equation.DSMT4">
                  <p:embed/>
                </p:oleObj>
              </mc:Choice>
              <mc:Fallback>
                <p:oleObj name="Equation" r:id="rId10" imgW="78732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787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endCxn id="20" idx="6"/>
          </p:cNvCxnSpPr>
          <p:nvPr/>
        </p:nvCxnSpPr>
        <p:spPr>
          <a:xfrm flipH="1">
            <a:off x="685800" y="3386847"/>
            <a:ext cx="838200" cy="2326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44091"/>
              </p:ext>
            </p:extLst>
          </p:nvPr>
        </p:nvGraphicFramePr>
        <p:xfrm>
          <a:off x="685800" y="3238500"/>
          <a:ext cx="83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2" imgW="838080" imgH="266400" progId="Equation.DSMT4">
                  <p:embed/>
                </p:oleObj>
              </mc:Choice>
              <mc:Fallback>
                <p:oleObj name="Equation" r:id="rId12" imgW="83808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8500"/>
                        <a:ext cx="838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133600" y="4267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3200400" y="4038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26" name="Straight Arrow Connector 25"/>
          <p:cNvCxnSpPr>
            <a:stCxn id="24" idx="6"/>
            <a:endCxn id="25" idx="2"/>
          </p:cNvCxnSpPr>
          <p:nvPr/>
        </p:nvCxnSpPr>
        <p:spPr>
          <a:xfrm flipV="1">
            <a:off x="2362200" y="4152900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13285"/>
              </p:ext>
            </p:extLst>
          </p:nvPr>
        </p:nvGraphicFramePr>
        <p:xfrm>
          <a:off x="2527300" y="4000500"/>
          <a:ext cx="457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4" imgW="457200" imgH="266400" progId="Equation.DSMT4">
                  <p:embed/>
                </p:oleObj>
              </mc:Choice>
              <mc:Fallback>
                <p:oleObj name="Equation" r:id="rId14" imgW="45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000500"/>
                        <a:ext cx="457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3581400" y="42672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4648200" y="40386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8" idx="6"/>
            <a:endCxn id="29" idx="2"/>
          </p:cNvCxnSpPr>
          <p:nvPr/>
        </p:nvCxnSpPr>
        <p:spPr>
          <a:xfrm flipV="1">
            <a:off x="3810000" y="4152900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3152"/>
              </p:ext>
            </p:extLst>
          </p:nvPr>
        </p:nvGraphicFramePr>
        <p:xfrm>
          <a:off x="3613150" y="3983038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6" imgW="1574640" imgH="266400" progId="Equation.DSMT4">
                  <p:embed/>
                </p:oleObj>
              </mc:Choice>
              <mc:Fallback>
                <p:oleObj name="Equation" r:id="rId16" imgW="157464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983038"/>
                        <a:ext cx="1574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72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3" grpId="0"/>
      <p:bldP spid="8" grpId="0"/>
      <p:bldP spid="13" grpId="0" animBg="1"/>
      <p:bldP spid="16" grpId="0" animBg="1"/>
      <p:bldP spid="15" grpId="0" animBg="1"/>
      <p:bldP spid="18" grpId="0" animBg="1"/>
      <p:bldP spid="20" grpId="0" animBg="1"/>
      <p:bldP spid="21" grpId="0" animBg="1"/>
      <p:bldP spid="24" grpId="0" animBg="1"/>
      <p:bldP spid="25" grpId="0" animBg="1"/>
      <p:bldP spid="28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3939"/>
            <a:ext cx="7315200" cy="2509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770432"/>
            <a:ext cx="7239000" cy="2030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84204"/>
            <a:ext cx="4267200" cy="601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485845"/>
            <a:ext cx="7239000" cy="858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426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7162800" cy="191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57400"/>
            <a:ext cx="2438400" cy="235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4953000" cy="30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14600"/>
            <a:ext cx="1219200" cy="246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43200"/>
            <a:ext cx="2971800" cy="25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71800"/>
            <a:ext cx="6400800" cy="1680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621248"/>
            <a:ext cx="7162800" cy="2084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542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18" y="414406"/>
            <a:ext cx="7147782" cy="1566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09800"/>
            <a:ext cx="666665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 flipV="1">
            <a:off x="4724400" y="26670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194852" y="26670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334000" y="29718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648200" y="52578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327904" y="4800600"/>
            <a:ext cx="0" cy="647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344668" y="4774692"/>
            <a:ext cx="42214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87155"/>
            <a:ext cx="2714625" cy="1589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25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"/>
            <a:ext cx="7032172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5029200" y="15240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5715000" y="16002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052" y="2057400"/>
            <a:ext cx="2025748" cy="118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378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626E34E2-8F34-44A6-9E7D-7234AABEE4CD}"/>
</file>

<file path=customXml/itemProps2.xml><?xml version="1.0" encoding="utf-8"?>
<ds:datastoreItem xmlns:ds="http://schemas.openxmlformats.org/officeDocument/2006/customXml" ds:itemID="{EA3A49A8-6125-430C-8516-BE70878EB090}"/>
</file>

<file path=customXml/itemProps3.xml><?xml version="1.0" encoding="utf-8"?>
<ds:datastoreItem xmlns:ds="http://schemas.openxmlformats.org/officeDocument/2006/customXml" ds:itemID="{E45F1DFA-F387-486C-B57D-F8D0A0BF18A5}"/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41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23</cp:revision>
  <dcterms:created xsi:type="dcterms:W3CDTF">2020-05-05T16:23:08Z</dcterms:created>
  <dcterms:modified xsi:type="dcterms:W3CDTF">2022-05-23T12:16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